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5F63" w:rsidRDefault="00DD5F63" w:rsidP="00DD5F63">
      <w:pPr>
        <w:jc w:val="center"/>
        <w:rPr>
          <w:b/>
          <w:bCs/>
        </w:rPr>
      </w:pPr>
      <w:r>
        <w:rPr>
          <w:b/>
          <w:bCs/>
        </w:rPr>
        <w:t>Physics 20 - Lesson 19</w:t>
      </w:r>
    </w:p>
    <w:p w:rsidR="00DD5F63" w:rsidRDefault="00DD5F63" w:rsidP="00DD5F63">
      <w:pPr>
        <w:jc w:val="center"/>
      </w:pPr>
      <w:r>
        <w:rPr>
          <w:b/>
          <w:bCs/>
        </w:rPr>
        <w:t>Uniform Circular Motion</w:t>
      </w:r>
    </w:p>
    <w:p w:rsidR="00297050" w:rsidRDefault="00297050" w:rsidP="00DD5F63"/>
    <w:p w:rsidR="00297050" w:rsidRPr="00297050" w:rsidRDefault="00297050" w:rsidP="00DD5F63">
      <w:pPr>
        <w:rPr>
          <w:b/>
          <w:sz w:val="28"/>
          <w:szCs w:val="28"/>
        </w:rPr>
      </w:pPr>
      <w:r w:rsidRPr="00297050">
        <w:rPr>
          <w:b/>
          <w:sz w:val="28"/>
          <w:szCs w:val="28"/>
        </w:rPr>
        <w:t>Practice problems:</w:t>
      </w:r>
    </w:p>
    <w:p w:rsidR="00297050" w:rsidRDefault="00297050" w:rsidP="00297050">
      <w:pPr>
        <w:pStyle w:val="Indentquestion"/>
      </w:pPr>
      <w:r>
        <w:t>1.</w:t>
      </w:r>
      <w:r>
        <w:tab/>
        <w:t>A 5.00 kg object is attached to a rope.  What is the tension in the rope if the object is travelling at 6.0 m/s in a circle with a radius of 4.50 m? (40 N)</w:t>
      </w:r>
    </w:p>
    <w:p w:rsidR="00297050" w:rsidRDefault="00B64E2E" w:rsidP="00297050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827" type="#_x0000_t75" style="position:absolute;margin-left:2in;margin-top:3pt;width:109.65pt;height:90.1pt;z-index:251665920">
            <v:imagedata r:id="rId8" o:title=""/>
          </v:shape>
          <o:OLEObject Type="Embed" ProgID="Equation.DSMT4" ShapeID="_x0000_s2827" DrawAspect="Content" ObjectID="_1523879001" r:id="rId9"/>
        </w:pict>
      </w:r>
      <w:r>
        <w:rPr>
          <w:noProof/>
        </w:rPr>
        <w:pict>
          <v:shape id="_x0000_s2826" type="#_x0000_t75" style="position:absolute;margin-left:45pt;margin-top:3pt;width:58pt;height:70.35pt;z-index:251666944">
            <v:imagedata r:id="rId10" o:title=""/>
          </v:shape>
          <o:OLEObject Type="Embed" ProgID="Equation.DSMT4" ShapeID="_x0000_s2826" DrawAspect="Content" ObjectID="_1523879002" r:id="rId11"/>
        </w:pict>
      </w:r>
    </w:p>
    <w:p w:rsidR="00297050" w:rsidRDefault="00297050" w:rsidP="00297050"/>
    <w:p w:rsidR="00297050" w:rsidRDefault="00297050" w:rsidP="00297050"/>
    <w:p w:rsidR="00297050" w:rsidRDefault="00297050" w:rsidP="00297050"/>
    <w:p w:rsidR="00297050" w:rsidRDefault="00297050" w:rsidP="00297050"/>
    <w:p w:rsidR="00297050" w:rsidRDefault="00297050" w:rsidP="00297050"/>
    <w:p w:rsidR="00297050" w:rsidRDefault="00297050" w:rsidP="00297050"/>
    <w:p w:rsidR="00297050" w:rsidRDefault="00297050" w:rsidP="00297050"/>
    <w:p w:rsidR="00297050" w:rsidRDefault="00297050" w:rsidP="00297050">
      <w:pPr>
        <w:pStyle w:val="Indentquestion"/>
      </w:pPr>
      <w:r>
        <w:t>2.</w:t>
      </w:r>
      <w:r>
        <w:tab/>
        <w:t>If a centripetal force of 80.0 N causes a 6.00 kg object to travel in a circle once every 0.75 s, what is the radius of the circle?  What is the speed of the object? (0.19 m, 1.6 m/s)</w:t>
      </w:r>
    </w:p>
    <w:p w:rsidR="009A3CE4" w:rsidRDefault="00B64E2E" w:rsidP="009A3CE4">
      <w:r>
        <w:rPr>
          <w:noProof/>
          <w:lang w:val="en-CA" w:eastAsia="en-CA"/>
        </w:rPr>
        <w:pict>
          <v:shape id="_x0000_s2830" type="#_x0000_t75" style="position:absolute;margin-left:259.3pt;margin-top:1.25pt;width:75.9pt;height:88.1pt;z-index:251683328">
            <v:imagedata r:id="rId12" o:title=""/>
          </v:shape>
          <o:OLEObject Type="Embed" ProgID="Equation.DSMT4" ShapeID="_x0000_s2830" DrawAspect="Content" ObjectID="_1523879003" r:id="rId13"/>
        </w:pict>
      </w:r>
      <w:r>
        <w:rPr>
          <w:noProof/>
        </w:rPr>
        <w:pict>
          <v:shape id="_x0000_s2828" type="#_x0000_t75" style="position:absolute;margin-left:131.3pt;margin-top:1.25pt;width:101.9pt;height:121.45pt;z-index:251681280">
            <v:imagedata r:id="rId14" o:title=""/>
          </v:shape>
          <o:OLEObject Type="Embed" ProgID="Equation.DSMT4" ShapeID="_x0000_s2828" DrawAspect="Content" ObjectID="_1523879004" r:id="rId15"/>
        </w:pict>
      </w:r>
      <w:r>
        <w:rPr>
          <w:noProof/>
        </w:rPr>
        <w:pict>
          <v:shape id="_x0000_s2829" type="#_x0000_t75" style="position:absolute;margin-left:45pt;margin-top:1.25pt;width:58.15pt;height:67.95pt;z-index:251682304">
            <v:imagedata r:id="rId16" o:title=""/>
          </v:shape>
          <o:OLEObject Type="Embed" ProgID="Equation.DSMT4" ShapeID="_x0000_s2829" DrawAspect="Content" ObjectID="_1523879005" r:id="rId17"/>
        </w:pict>
      </w:r>
    </w:p>
    <w:p w:rsidR="009A3CE4" w:rsidRDefault="009A3CE4" w:rsidP="009A3CE4"/>
    <w:p w:rsidR="009A3CE4" w:rsidRDefault="009A3CE4" w:rsidP="009A3CE4"/>
    <w:p w:rsidR="009A3CE4" w:rsidRDefault="009A3CE4" w:rsidP="009A3CE4"/>
    <w:p w:rsidR="009A3CE4" w:rsidRDefault="009A3CE4" w:rsidP="009A3CE4"/>
    <w:p w:rsidR="00297050" w:rsidRDefault="00297050" w:rsidP="00297050"/>
    <w:p w:rsidR="00297050" w:rsidRDefault="00297050" w:rsidP="00297050"/>
    <w:p w:rsidR="00297050" w:rsidRDefault="00297050" w:rsidP="00297050"/>
    <w:p w:rsidR="00297050" w:rsidRDefault="00297050" w:rsidP="00297050"/>
    <w:p w:rsidR="00297050" w:rsidRDefault="00297050" w:rsidP="00297050"/>
    <w:p w:rsidR="00297050" w:rsidRDefault="00297050" w:rsidP="00297050">
      <w:pPr>
        <w:pStyle w:val="Indentquestion"/>
      </w:pPr>
      <w:r>
        <w:t>3.</w:t>
      </w:r>
      <w:r>
        <w:tab/>
        <w:t>A force of 45.0 N causes an object to travel in a circle with a diameter of 7.50 m with a frequency of 0.60 Hz.  What is the mass of the object? (0.84 kg)</w:t>
      </w:r>
    </w:p>
    <w:p w:rsidR="00B70039" w:rsidRDefault="00B64E2E" w:rsidP="00B70039">
      <w:r>
        <w:rPr>
          <w:noProof/>
        </w:rPr>
        <w:pict>
          <v:shape id="_x0000_s2832" type="#_x0000_t75" style="position:absolute;margin-left:178.65pt;margin-top:1.25pt;width:104.9pt;height:125.35pt;z-index:251685376">
            <v:imagedata r:id="rId18" o:title=""/>
          </v:shape>
          <o:OLEObject Type="Embed" ProgID="Equation.DSMT4" ShapeID="_x0000_s2832" DrawAspect="Content" ObjectID="_1523879006" r:id="rId19"/>
        </w:pict>
      </w:r>
      <w:r>
        <w:rPr>
          <w:noProof/>
        </w:rPr>
        <w:pict>
          <v:shape id="_x0000_s2833" type="#_x0000_t75" style="position:absolute;margin-left:45pt;margin-top:1.25pt;width:107.3pt;height:84pt;z-index:251686400">
            <v:imagedata r:id="rId20" o:title=""/>
          </v:shape>
          <o:OLEObject Type="Embed" ProgID="Equation.DSMT4" ShapeID="_x0000_s2833" DrawAspect="Content" ObjectID="_1523879007" r:id="rId21"/>
        </w:pict>
      </w:r>
    </w:p>
    <w:p w:rsidR="00B70039" w:rsidRDefault="00B70039" w:rsidP="00B70039"/>
    <w:p w:rsidR="00297050" w:rsidRDefault="00297050" w:rsidP="00297050"/>
    <w:p w:rsidR="00297050" w:rsidRDefault="00297050" w:rsidP="00297050"/>
    <w:p w:rsidR="00297050" w:rsidRDefault="00297050" w:rsidP="00297050"/>
    <w:p w:rsidR="00297050" w:rsidRDefault="00297050" w:rsidP="00297050"/>
    <w:p w:rsidR="00297050" w:rsidRDefault="00297050" w:rsidP="00297050"/>
    <w:p w:rsidR="00297050" w:rsidRDefault="00297050" w:rsidP="00297050"/>
    <w:p w:rsidR="00297050" w:rsidRDefault="00297050" w:rsidP="00297050"/>
    <w:p w:rsidR="00297050" w:rsidRDefault="00297050" w:rsidP="00297050"/>
    <w:p w:rsidR="00B70039" w:rsidRDefault="00B70039">
      <w:pPr>
        <w:rPr>
          <w:rFonts w:ascii="Arial" w:hAnsi="Arial"/>
          <w:szCs w:val="20"/>
          <w:lang w:val="en-CA" w:eastAsia="en-CA"/>
        </w:rPr>
      </w:pPr>
      <w:r>
        <w:br w:type="page"/>
      </w:r>
    </w:p>
    <w:p w:rsidR="00297050" w:rsidRDefault="00297050" w:rsidP="00297050">
      <w:pPr>
        <w:pStyle w:val="Indentquestion"/>
      </w:pPr>
      <w:r>
        <w:lastRenderedPageBreak/>
        <w:t>4.</w:t>
      </w:r>
      <w:r>
        <w:tab/>
        <w:t>An object rotates around a circle of radius 4.75 m.  If the object completes 15 cycles in 35 s, what is the centripetal acceleration? (34.4 m/s</w:t>
      </w:r>
      <w:r>
        <w:rPr>
          <w:vertAlign w:val="superscript"/>
        </w:rPr>
        <w:t>2</w:t>
      </w:r>
      <w:r>
        <w:t>)</w:t>
      </w:r>
    </w:p>
    <w:p w:rsidR="00B70039" w:rsidRDefault="00B64E2E" w:rsidP="00B70039">
      <w:r>
        <w:rPr>
          <w:noProof/>
          <w:lang w:val="en-CA" w:eastAsia="en-CA"/>
        </w:rPr>
        <w:pict>
          <v:shape id="_x0000_s2837" type="#_x0000_t75" style="position:absolute;margin-left:268.7pt;margin-top:3pt;width:84.75pt;height:93.1pt;z-index:251690496">
            <v:imagedata r:id="rId22" o:title=""/>
          </v:shape>
          <o:OLEObject Type="Embed" ProgID="Equation.DSMT4" ShapeID="_x0000_s2837" DrawAspect="Content" ObjectID="_1523879008" r:id="rId23"/>
        </w:pict>
      </w:r>
      <w:r>
        <w:rPr>
          <w:noProof/>
        </w:rPr>
        <w:pict>
          <v:shape id="_x0000_s2836" type="#_x0000_t75" style="position:absolute;margin-left:114pt;margin-top:3pt;width:131.6pt;height:81.1pt;z-index:251689472">
            <v:imagedata r:id="rId24" o:title=""/>
          </v:shape>
          <o:OLEObject Type="Embed" ProgID="Equation.DSMT4" ShapeID="_x0000_s2836" DrawAspect="Content" ObjectID="_1523879009" r:id="rId25"/>
        </w:pict>
      </w:r>
      <w:r>
        <w:rPr>
          <w:noProof/>
        </w:rPr>
        <w:pict>
          <v:shape id="_x0000_s2835" type="#_x0000_t75" style="position:absolute;margin-left:45pt;margin-top:3pt;width:51pt;height:34.15pt;z-index:251688448">
            <v:imagedata r:id="rId26" o:title=""/>
          </v:shape>
          <o:OLEObject Type="Embed" ProgID="Equation.DSMT4" ShapeID="_x0000_s2835" DrawAspect="Content" ObjectID="_1523879010" r:id="rId27"/>
        </w:pict>
      </w:r>
    </w:p>
    <w:p w:rsidR="00B70039" w:rsidRDefault="00B70039" w:rsidP="00B70039"/>
    <w:p w:rsidR="00297050" w:rsidRDefault="00297050" w:rsidP="00297050">
      <w:pPr>
        <w:pStyle w:val="Indentquestion"/>
      </w:pPr>
    </w:p>
    <w:p w:rsidR="00297050" w:rsidRDefault="00297050" w:rsidP="00297050"/>
    <w:p w:rsidR="00297050" w:rsidRDefault="00297050" w:rsidP="00297050"/>
    <w:p w:rsidR="00297050" w:rsidRDefault="00297050" w:rsidP="00297050"/>
    <w:p w:rsidR="00297050" w:rsidRDefault="00297050" w:rsidP="00DD5F63"/>
    <w:p w:rsidR="00297050" w:rsidRDefault="00297050" w:rsidP="00DD5F63">
      <w:pPr>
        <w:rPr>
          <w:b/>
          <w:sz w:val="28"/>
          <w:szCs w:val="28"/>
        </w:rPr>
      </w:pPr>
      <w:r w:rsidRPr="00297050">
        <w:rPr>
          <w:b/>
          <w:sz w:val="28"/>
          <w:szCs w:val="28"/>
        </w:rPr>
        <w:t>Assignment:</w:t>
      </w:r>
    </w:p>
    <w:p w:rsidR="00BB1085" w:rsidRDefault="00BB1085" w:rsidP="00BB1085">
      <w:pPr>
        <w:jc w:val="right"/>
      </w:pPr>
      <w:r>
        <w:t>/ 65</w:t>
      </w:r>
    </w:p>
    <w:p w:rsidR="00DD5F63" w:rsidRDefault="00B64E2E" w:rsidP="00DD5F63">
      <w:r>
        <w:rPr>
          <w:noProof/>
        </w:rPr>
        <w:pict>
          <v:shape id="_x0000_s2765" type="#_x0000_t75" style="position:absolute;margin-left:2in;margin-top:3pt;width:78.75pt;height:96pt;z-index:251649536">
            <v:imagedata r:id="rId28" o:title=""/>
          </v:shape>
          <o:OLEObject Type="Embed" ProgID="Equation.DSMT4" ShapeID="_x0000_s2765" DrawAspect="Content" ObjectID="_1523879011" r:id="rId29"/>
        </w:pict>
      </w:r>
      <w:r>
        <w:rPr>
          <w:noProof/>
        </w:rPr>
        <w:pict>
          <v:shape id="_x0000_s2764" type="#_x0000_t75" style="position:absolute;margin-left:45pt;margin-top:3pt;width:45pt;height:53.25pt;z-index:251648512">
            <v:imagedata r:id="rId30" o:title=""/>
          </v:shape>
          <o:OLEObject Type="Embed" ProgID="Equation.DSMT4" ShapeID="_x0000_s2764" DrawAspect="Content" ObjectID="_1523879012" r:id="rId31"/>
        </w:pict>
      </w:r>
      <w:r w:rsidR="00DD5F63">
        <w:t>1)</w:t>
      </w:r>
    </w:p>
    <w:p w:rsidR="00DD5F63" w:rsidRDefault="00DD5F63" w:rsidP="00DD5F63"/>
    <w:p w:rsidR="00DD5F63" w:rsidRDefault="00DD5F63" w:rsidP="00DD5F63">
      <w:r>
        <w:t>/4</w:t>
      </w:r>
    </w:p>
    <w:p w:rsidR="00DD5F63" w:rsidRDefault="00DD5F63"/>
    <w:p w:rsidR="00DD5F63" w:rsidRDefault="00DD5F63"/>
    <w:p w:rsidR="00DD5F63" w:rsidRDefault="00DD5F63"/>
    <w:p w:rsidR="00DD5F63" w:rsidRDefault="00DD5F63"/>
    <w:p w:rsidR="00DD5F63" w:rsidRDefault="00DD5F63"/>
    <w:p w:rsidR="00DD5F63" w:rsidRDefault="00DD5F63"/>
    <w:p w:rsidR="00DD5F63" w:rsidRDefault="00B64E2E" w:rsidP="00DD5F63">
      <w:r>
        <w:rPr>
          <w:noProof/>
        </w:rPr>
        <w:pict>
          <v:shape id="_x0000_s2767" type="#_x0000_t75" style="position:absolute;margin-left:2in;margin-top:4.8pt;width:93pt;height:138pt;z-index:251651584">
            <v:imagedata r:id="rId32" o:title=""/>
          </v:shape>
          <o:OLEObject Type="Embed" ProgID="Equation.DSMT4" ShapeID="_x0000_s2767" DrawAspect="Content" ObjectID="_1523879013" r:id="rId33"/>
        </w:pict>
      </w:r>
      <w:r>
        <w:rPr>
          <w:noProof/>
        </w:rPr>
        <w:pict>
          <v:shape id="_x0000_s2766" type="#_x0000_t75" style="position:absolute;margin-left:45pt;margin-top:4.8pt;width:53.25pt;height:51pt;z-index:251650560">
            <v:imagedata r:id="rId34" o:title=""/>
          </v:shape>
          <o:OLEObject Type="Embed" ProgID="Equation.DSMT4" ShapeID="_x0000_s2766" DrawAspect="Content" ObjectID="_1523879014" r:id="rId35"/>
        </w:pict>
      </w:r>
      <w:r w:rsidR="00DD5F63">
        <w:t>2)</w:t>
      </w:r>
    </w:p>
    <w:p w:rsidR="00DD5F63" w:rsidRDefault="00DD5F63" w:rsidP="00DD5F63"/>
    <w:p w:rsidR="00DD5F63" w:rsidRDefault="00DD5F63" w:rsidP="00DD5F63">
      <w:r>
        <w:t>/4</w:t>
      </w:r>
    </w:p>
    <w:p w:rsidR="00DD5F63" w:rsidRDefault="00DD5F63"/>
    <w:p w:rsidR="00DD5F63" w:rsidRDefault="00DD5F63"/>
    <w:p w:rsidR="00DD5F63" w:rsidRDefault="00DD5F63"/>
    <w:p w:rsidR="00DD5F63" w:rsidRDefault="00DD5F63"/>
    <w:p w:rsidR="00DD5F63" w:rsidRDefault="00DD5F63"/>
    <w:p w:rsidR="00DD5F63" w:rsidRDefault="00DD5F63"/>
    <w:p w:rsidR="00DD5F63" w:rsidRDefault="00DD5F63"/>
    <w:p w:rsidR="00DD5F63" w:rsidRDefault="00DD5F63"/>
    <w:p w:rsidR="00DD5F63" w:rsidRDefault="00DD5F63"/>
    <w:p w:rsidR="00DD5F63" w:rsidRDefault="00B64E2E" w:rsidP="00DD5F63">
      <w:r>
        <w:rPr>
          <w:noProof/>
        </w:rPr>
        <w:pict>
          <v:shape id="_x0000_s2768" type="#_x0000_t75" style="position:absolute;margin-left:3in;margin-top:1.25pt;width:125.85pt;height:91.65pt;z-index:251652608">
            <v:imagedata r:id="rId36" o:title=""/>
          </v:shape>
          <o:OLEObject Type="Embed" ProgID="Equation.DSMT4" ShapeID="_x0000_s2768" DrawAspect="Content" ObjectID="_1523879015" r:id="rId37"/>
        </w:pict>
      </w:r>
      <w:r>
        <w:rPr>
          <w:noProof/>
        </w:rPr>
        <w:pict>
          <v:shape id="_x0000_s2769" type="#_x0000_t75" style="position:absolute;margin-left:45pt;margin-top:1.25pt;width:130.4pt;height:84pt;z-index:251653632">
            <v:imagedata r:id="rId38" o:title=""/>
          </v:shape>
          <o:OLEObject Type="Embed" ProgID="Equation.DSMT4" ShapeID="_x0000_s2769" DrawAspect="Content" ObjectID="_1523879016" r:id="rId39"/>
        </w:pict>
      </w:r>
      <w:r w:rsidR="00DD5F63">
        <w:t>3)</w:t>
      </w:r>
    </w:p>
    <w:p w:rsidR="00DD5F63" w:rsidRDefault="00DD5F63" w:rsidP="00DD5F63"/>
    <w:p w:rsidR="00DD5F63" w:rsidRDefault="00DD5F63" w:rsidP="00DD5F63"/>
    <w:p w:rsidR="00DD5F63" w:rsidRDefault="00DD5F63" w:rsidP="00DD5F63">
      <w:r>
        <w:t>/5</w:t>
      </w:r>
    </w:p>
    <w:p w:rsidR="00DD5F63" w:rsidRDefault="00DD5F63"/>
    <w:p w:rsidR="00DD5F63" w:rsidRDefault="00DD5F63"/>
    <w:p w:rsidR="00AA5A43" w:rsidRDefault="00AA5A43"/>
    <w:p w:rsidR="00AA5A43" w:rsidRDefault="00AA5A43"/>
    <w:p w:rsidR="00AA5A43" w:rsidRDefault="00B64E2E" w:rsidP="00AA5A43">
      <w:r>
        <w:rPr>
          <w:noProof/>
        </w:rPr>
        <w:pict>
          <v:shape id="_x0000_s2771" type="#_x0000_t75" style="position:absolute;margin-left:45pt;margin-top:3.65pt;width:57.75pt;height:68.25pt;z-index:251655680">
            <v:imagedata r:id="rId40" o:title=""/>
          </v:shape>
          <o:OLEObject Type="Embed" ProgID="Equation.DSMT4" ShapeID="_x0000_s2771" DrawAspect="Content" ObjectID="_1523879017" r:id="rId41"/>
        </w:pict>
      </w:r>
      <w:r>
        <w:rPr>
          <w:noProof/>
        </w:rPr>
        <w:pict>
          <v:shape id="_x0000_s2770" type="#_x0000_t75" style="position:absolute;margin-left:225pt;margin-top:3.65pt;width:133.1pt;height:100.4pt;z-index:251654656">
            <v:imagedata r:id="rId42" o:title=""/>
          </v:shape>
          <o:OLEObject Type="Embed" ProgID="Equation.DSMT4" ShapeID="_x0000_s2770" DrawAspect="Content" ObjectID="_1523879018" r:id="rId43"/>
        </w:pict>
      </w:r>
      <w:r w:rsidR="00AA5A43">
        <w:t>4)</w:t>
      </w:r>
    </w:p>
    <w:p w:rsidR="00AA5A43" w:rsidRDefault="00AA5A43" w:rsidP="00AA5A43"/>
    <w:p w:rsidR="00AA5A43" w:rsidRDefault="00AA5A43" w:rsidP="00AA5A43">
      <w:r>
        <w:t>/4</w:t>
      </w:r>
    </w:p>
    <w:p w:rsidR="00AA5A43" w:rsidRDefault="00AA5A43"/>
    <w:p w:rsidR="00AA5A43" w:rsidRDefault="00AA5A43"/>
    <w:p w:rsidR="00AA5A43" w:rsidRDefault="00AA5A43"/>
    <w:p w:rsidR="00AA5A43" w:rsidRDefault="00AA5A43"/>
    <w:p w:rsidR="00AA5A43" w:rsidRDefault="00AA5A43"/>
    <w:p w:rsidR="00AA5A43" w:rsidRDefault="00AA5A43" w:rsidP="00AA5A43">
      <w:r>
        <w:lastRenderedPageBreak/>
        <w:t>5)</w:t>
      </w:r>
    </w:p>
    <w:p w:rsidR="00AA5A43" w:rsidRDefault="00B64E2E" w:rsidP="00AA5A43">
      <w:r>
        <w:rPr>
          <w:noProof/>
        </w:rPr>
        <w:pict>
          <v:shape id="_x0000_s2773" type="#_x0000_t75" style="position:absolute;margin-left:180pt;margin-top:-9.6pt;width:109.8pt;height:98.4pt;z-index:251657728">
            <v:imagedata r:id="rId44" o:title=""/>
          </v:shape>
          <o:OLEObject Type="Embed" ProgID="Equation.DSMT4" ShapeID="_x0000_s2773" DrawAspect="Content" ObjectID="_1523879019" r:id="rId45"/>
        </w:pict>
      </w:r>
      <w:r>
        <w:rPr>
          <w:noProof/>
        </w:rPr>
        <w:pict>
          <v:shape id="_x0000_s2772" type="#_x0000_t75" style="position:absolute;margin-left:36pt;margin-top:-9.6pt;width:98.25pt;height:74.25pt;z-index:251656704">
            <v:imagedata r:id="rId46" o:title=""/>
          </v:shape>
          <o:OLEObject Type="Embed" ProgID="Equation.DSMT4" ShapeID="_x0000_s2772" DrawAspect="Content" ObjectID="_1523879020" r:id="rId47"/>
        </w:pict>
      </w:r>
    </w:p>
    <w:p w:rsidR="00AA5A43" w:rsidRDefault="00AA5A43" w:rsidP="00AA5A43">
      <w:r>
        <w:t>/5</w:t>
      </w:r>
    </w:p>
    <w:p w:rsidR="00AA5A43" w:rsidRDefault="00AA5A43"/>
    <w:p w:rsidR="00AA5A43" w:rsidRDefault="00AA5A43"/>
    <w:p w:rsidR="00AA5A43" w:rsidRDefault="00AA5A43"/>
    <w:p w:rsidR="00AA5A43" w:rsidRDefault="00AA5A43"/>
    <w:p w:rsidR="00BB1085" w:rsidRDefault="00BB1085" w:rsidP="00AA5A43"/>
    <w:p w:rsidR="00AA5A43" w:rsidRDefault="00AA5A43" w:rsidP="00AA5A43">
      <w:r>
        <w:t>6)</w:t>
      </w:r>
    </w:p>
    <w:p w:rsidR="00AA5A43" w:rsidRDefault="00B64E2E" w:rsidP="00AA5A43">
      <w:r>
        <w:rPr>
          <w:noProof/>
        </w:rPr>
        <w:pict>
          <v:shape id="_x0000_s2775" type="#_x0000_t75" style="position:absolute;margin-left:198pt;margin-top:-18.6pt;width:180pt;height:94pt;z-index:251659776">
            <v:imagedata r:id="rId48" o:title=""/>
          </v:shape>
          <o:OLEObject Type="Embed" ProgID="Equation.DSMT4" ShapeID="_x0000_s2775" DrawAspect="Content" ObjectID="_1523879021" r:id="rId49"/>
        </w:pict>
      </w:r>
      <w:r>
        <w:rPr>
          <w:noProof/>
        </w:rPr>
        <w:pict>
          <v:shape id="_x0000_s2774" type="#_x0000_t75" style="position:absolute;margin-left:36pt;margin-top:-18.6pt;width:139pt;height:93pt;z-index:251658752">
            <v:imagedata r:id="rId50" o:title=""/>
          </v:shape>
          <o:OLEObject Type="Embed" ProgID="Equation.DSMT4" ShapeID="_x0000_s2774" DrawAspect="Content" ObjectID="_1523879022" r:id="rId51"/>
        </w:pict>
      </w:r>
    </w:p>
    <w:p w:rsidR="00AA5A43" w:rsidRDefault="00AA5A43" w:rsidP="00AA5A43"/>
    <w:p w:rsidR="00AA5A43" w:rsidRDefault="00AA5A43" w:rsidP="00AA5A43">
      <w:r>
        <w:t>/5</w:t>
      </w:r>
    </w:p>
    <w:p w:rsidR="00AA5A43" w:rsidRDefault="00AA5A43"/>
    <w:p w:rsidR="00AA5A43" w:rsidRDefault="00AA5A43"/>
    <w:p w:rsidR="00AA5A43" w:rsidRDefault="00097214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44780</wp:posOffset>
                </wp:positionV>
                <wp:extent cx="3429000" cy="342900"/>
                <wp:effectExtent l="0" t="1905" r="0" b="0"/>
                <wp:wrapNone/>
                <wp:docPr id="13" name="Text Box 17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5A43" w:rsidRDefault="00AA5A43">
                            <w:r>
                              <w:t>The force of gravity supplies the centripetal for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52" o:spid="_x0000_s1026" type="#_x0000_t202" style="position:absolute;margin-left:198pt;margin-top:11.4pt;width:270pt;height:27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" filled="f" stroked="f">
                <v:textbox>
                  <w:txbxContent>
                    <w:p w:rsidR="00AA5A43" w:rsidRDefault="00AA5A43">
                      <w:r>
                        <w:t>The force of gravity supplies the centripetal force</w:t>
                      </w:r>
                    </w:p>
                  </w:txbxContent>
                </v:textbox>
              </v:shape>
            </w:pict>
          </mc:Fallback>
        </mc:AlternateContent>
      </w:r>
    </w:p>
    <w:p w:rsidR="00AA5A43" w:rsidRDefault="00AA5A43"/>
    <w:p w:rsidR="00AA5A43" w:rsidRDefault="00AA5A43"/>
    <w:p w:rsidR="00AA5A43" w:rsidRDefault="00B64E2E" w:rsidP="00AA5A43">
      <w:r>
        <w:rPr>
          <w:noProof/>
        </w:rPr>
        <w:pict>
          <v:shape id="_x0000_s2778" type="#_x0000_t75" style="position:absolute;margin-left:198pt;margin-top:6pt;width:108.8pt;height:127.5pt;z-index:251661824">
            <v:imagedata r:id="rId52" o:title=""/>
          </v:shape>
          <o:OLEObject Type="Embed" ProgID="Equation.DSMT4" ShapeID="_x0000_s2778" DrawAspect="Content" ObjectID="_1523879023" r:id="rId53"/>
        </w:pict>
      </w:r>
      <w:r>
        <w:rPr>
          <w:noProof/>
        </w:rPr>
        <w:pict>
          <v:shape id="_x0000_s2777" type="#_x0000_t75" style="position:absolute;margin-left:36pt;margin-top:6pt;width:86.25pt;height:69.75pt;z-index:251660800">
            <v:imagedata r:id="rId54" o:title=""/>
          </v:shape>
          <o:OLEObject Type="Embed" ProgID="Equation.DSMT4" ShapeID="_x0000_s2777" DrawAspect="Content" ObjectID="_1523879024" r:id="rId55"/>
        </w:pict>
      </w:r>
      <w:r w:rsidR="00AA5A43">
        <w:t>7)</w:t>
      </w:r>
    </w:p>
    <w:p w:rsidR="00AA5A43" w:rsidRDefault="00AA5A43" w:rsidP="00AA5A43"/>
    <w:p w:rsidR="00AA5A43" w:rsidRDefault="00AA5A43" w:rsidP="00AA5A43"/>
    <w:p w:rsidR="00AA5A43" w:rsidRDefault="00AA5A43" w:rsidP="00AA5A43">
      <w:r>
        <w:t>/4</w:t>
      </w:r>
    </w:p>
    <w:p w:rsidR="00AA5A43" w:rsidRDefault="00AA5A43"/>
    <w:p w:rsidR="00AA5A43" w:rsidRDefault="00AA5A43"/>
    <w:p w:rsidR="00AA5A43" w:rsidRDefault="00AA5A43"/>
    <w:p w:rsidR="00AA5A43" w:rsidRDefault="00AA5A43"/>
    <w:p w:rsidR="00AA5A43" w:rsidRDefault="00AA5A43"/>
    <w:p w:rsidR="009105B7" w:rsidRDefault="009105B7" w:rsidP="009105B7"/>
    <w:p w:rsidR="009105B7" w:rsidRDefault="009105B7" w:rsidP="009105B7"/>
    <w:p w:rsidR="009105B7" w:rsidRDefault="00B64E2E" w:rsidP="009105B7">
      <w:r>
        <w:rPr>
          <w:noProof/>
        </w:rPr>
        <w:pict>
          <v:shape id="_x0000_s2780" type="#_x0000_t75" style="position:absolute;margin-left:198pt;margin-top:7.2pt;width:153.75pt;height:129.75pt;z-index:251663872">
            <v:imagedata r:id="rId56" o:title=""/>
          </v:shape>
          <o:OLEObject Type="Embed" ProgID="Equation.DSMT4" ShapeID="_x0000_s2780" DrawAspect="Content" ObjectID="_1523879025" r:id="rId57"/>
        </w:pict>
      </w:r>
      <w:r>
        <w:rPr>
          <w:noProof/>
        </w:rPr>
        <w:pict>
          <v:shape id="_x0000_s2779" type="#_x0000_t75" style="position:absolute;margin-left:45pt;margin-top:7.2pt;width:90.75pt;height:1in;z-index:251662848">
            <v:imagedata r:id="rId58" o:title=""/>
          </v:shape>
          <o:OLEObject Type="Embed" ProgID="Equation.DSMT4" ShapeID="_x0000_s2779" DrawAspect="Content" ObjectID="_1523879026" r:id="rId59"/>
        </w:pict>
      </w:r>
      <w:r w:rsidR="009105B7">
        <w:t>8)</w:t>
      </w:r>
      <w:r w:rsidR="009105B7" w:rsidRPr="009105B7">
        <w:t xml:space="preserve"> </w:t>
      </w:r>
    </w:p>
    <w:p w:rsidR="009105B7" w:rsidRDefault="009105B7" w:rsidP="009105B7"/>
    <w:p w:rsidR="009105B7" w:rsidRDefault="009105B7" w:rsidP="009105B7"/>
    <w:p w:rsidR="00AA5A43" w:rsidRDefault="009105B7" w:rsidP="009105B7">
      <w:r>
        <w:t>/4</w:t>
      </w:r>
    </w:p>
    <w:p w:rsidR="009105B7" w:rsidRDefault="009105B7" w:rsidP="009105B7"/>
    <w:p w:rsidR="009105B7" w:rsidRDefault="009105B7" w:rsidP="009105B7"/>
    <w:p w:rsidR="009105B7" w:rsidRDefault="009105B7" w:rsidP="009105B7"/>
    <w:p w:rsidR="009105B7" w:rsidRDefault="009105B7" w:rsidP="009105B7"/>
    <w:p w:rsidR="009105B7" w:rsidRDefault="009105B7" w:rsidP="009105B7"/>
    <w:p w:rsidR="009105B7" w:rsidRDefault="009105B7" w:rsidP="009105B7"/>
    <w:p w:rsidR="009105B7" w:rsidRDefault="009105B7" w:rsidP="009105B7"/>
    <w:p w:rsidR="009105B7" w:rsidRDefault="009105B7" w:rsidP="009105B7">
      <w:r>
        <w:br w:type="page"/>
      </w:r>
      <w:r>
        <w:lastRenderedPageBreak/>
        <w:t>9)</w:t>
      </w:r>
    </w:p>
    <w:p w:rsidR="009105B7" w:rsidRDefault="00B64E2E" w:rsidP="009105B7">
      <w:r>
        <w:rPr>
          <w:noProof/>
        </w:rPr>
        <w:pict>
          <v:shape id="_x0000_s2781" type="#_x0000_t75" style="position:absolute;margin-left:180pt;margin-top:-9.6pt;width:74.85pt;height:89pt;z-index:251664896">
            <v:imagedata r:id="rId60" o:title=""/>
          </v:shape>
          <o:OLEObject Type="Embed" ProgID="Equation.DSMT4" ShapeID="_x0000_s2781" DrawAspect="Content" ObjectID="_1523879027" r:id="rId61"/>
        </w:pict>
      </w:r>
      <w:r>
        <w:rPr>
          <w:noProof/>
        </w:rPr>
        <w:pict>
          <v:shape id="_x0000_s2782" type="#_x0000_t75" style="position:absolute;margin-left:54pt;margin-top:-9.6pt;width:51.75pt;height:89.25pt;z-index:251667968">
            <v:imagedata r:id="rId62" o:title=""/>
          </v:shape>
          <o:OLEObject Type="Embed" ProgID="Equation.DSMT4" ShapeID="_x0000_s2782" DrawAspect="Content" ObjectID="_1523879028" r:id="rId63"/>
        </w:pict>
      </w:r>
      <w:r w:rsidR="00097214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-236220</wp:posOffset>
                </wp:positionV>
                <wp:extent cx="342900" cy="342900"/>
                <wp:effectExtent l="0" t="1905" r="0" b="0"/>
                <wp:wrapNone/>
                <wp:docPr id="12" name="Text Box 17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05B7" w:rsidRDefault="009105B7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59" o:spid="_x0000_s1027" type="#_x0000_t202" style="position:absolute;margin-left:27pt;margin-top:-18.6pt;width:27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spytgIAAMQ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" filled="f" stroked="f">
                <v:textbox>
                  <w:txbxContent>
                    <w:p w:rsidR="009105B7" w:rsidRDefault="009105B7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</w:p>
    <w:p w:rsidR="009105B7" w:rsidRDefault="009105B7" w:rsidP="009105B7"/>
    <w:p w:rsidR="009105B7" w:rsidRDefault="009105B7" w:rsidP="009105B7"/>
    <w:p w:rsidR="009105B7" w:rsidRDefault="009105B7" w:rsidP="009105B7">
      <w:r>
        <w:t>/10</w:t>
      </w:r>
    </w:p>
    <w:p w:rsidR="009105B7" w:rsidRDefault="009105B7" w:rsidP="009105B7"/>
    <w:p w:rsidR="009105B7" w:rsidRDefault="009105B7" w:rsidP="009105B7"/>
    <w:p w:rsidR="009105B7" w:rsidRDefault="00B64E2E" w:rsidP="009105B7">
      <w:r>
        <w:rPr>
          <w:noProof/>
        </w:rPr>
        <w:pict>
          <v:shape id="_x0000_s2785" type="#_x0000_t75" style="position:absolute;margin-left:180pt;margin-top:6.6pt;width:107.3pt;height:90pt;z-index:251668992">
            <v:imagedata r:id="rId64" o:title=""/>
          </v:shape>
          <o:OLEObject Type="Embed" ProgID="Equation.DSMT4" ShapeID="_x0000_s2785" DrawAspect="Content" ObjectID="_1523879029" r:id="rId65"/>
        </w:pict>
      </w:r>
      <w:r w:rsidR="00097214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83820</wp:posOffset>
                </wp:positionV>
                <wp:extent cx="342900" cy="342900"/>
                <wp:effectExtent l="0" t="0" r="0" b="1905"/>
                <wp:wrapNone/>
                <wp:docPr id="11" name="Text Box 17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05B7" w:rsidRDefault="009105B7" w:rsidP="009105B7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60" o:spid="_x0000_s1028" type="#_x0000_t202" style="position:absolute;margin-left:27pt;margin-top:6.6pt;width:27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" filled="f" stroked="f">
                <v:textbox>
                  <w:txbxContent>
                    <w:p w:rsidR="009105B7" w:rsidRDefault="009105B7" w:rsidP="009105B7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</w:p>
    <w:p w:rsidR="009105B7" w:rsidRDefault="009105B7" w:rsidP="009105B7"/>
    <w:p w:rsidR="009105B7" w:rsidRDefault="009105B7" w:rsidP="009105B7"/>
    <w:p w:rsidR="009105B7" w:rsidRDefault="009105B7" w:rsidP="009105B7"/>
    <w:p w:rsidR="009105B7" w:rsidRDefault="009105B7" w:rsidP="009105B7"/>
    <w:p w:rsidR="009105B7" w:rsidRDefault="009105B7" w:rsidP="009105B7"/>
    <w:p w:rsidR="009105B7" w:rsidRDefault="009105B7" w:rsidP="009105B7"/>
    <w:p w:rsidR="009105B7" w:rsidRDefault="00B64E2E" w:rsidP="009105B7">
      <w:r>
        <w:rPr>
          <w:noProof/>
        </w:rPr>
        <w:pict>
          <v:group id="_x0000_s2789" style="position:absolute;margin-left:27pt;margin-top:9pt;width:234pt;height:99pt;z-index:251670016" coordorigin="1440,4140" coordsize="4680,1980">
            <v:line id="_x0000_s2551" style="position:absolute" from="2341,6103" to="5761,6103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552" type="#_x0000_t19" style="position:absolute;left:3060;top:4860;width:1800;height:1260"/>
            <v:line id="_x0000_s2553" style="position:absolute" from="3960,4680" to="4500,4680">
              <v:stroke endarrow="block"/>
            </v:line>
            <v:line id="_x0000_s2554" style="position:absolute" from="2520,5220" to="2520,5760">
              <v:stroke endarrow="block"/>
            </v:line>
            <v:shape id="_x0000_s2786" type="#_x0000_t75" style="position:absolute;left:2520;top:4500;width:1456;height:360">
              <v:imagedata r:id="rId66" o:title=""/>
            </v:shape>
            <v:shape id="_x0000_s2787" type="#_x0000_t75" style="position:absolute;left:1440;top:5220;width:1020;height:360">
              <v:imagedata r:id="rId67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788" type="#_x0000_t202" style="position:absolute;left:1440;top:4140;width:4680;height:540" filled="f" stroked="f">
              <v:textbox>
                <w:txbxContent>
                  <w:p w:rsidR="00A76405" w:rsidRDefault="00A76405" w:rsidP="00A76405">
                    <w:r>
                      <w:t>c)  Don’t you just love projectile questions?</w:t>
                    </w:r>
                  </w:p>
                </w:txbxContent>
              </v:textbox>
            </v:shape>
          </v:group>
          <o:OLEObject Type="Embed" ProgID="Equation.DSMT4" ShapeID="_x0000_s2786" DrawAspect="Content" ObjectID="_1523879030" r:id="rId68"/>
          <o:OLEObject Type="Embed" ProgID="Equation.DSMT4" ShapeID="_x0000_s2787" DrawAspect="Content" ObjectID="_1523879031" r:id="rId69"/>
        </w:pict>
      </w:r>
    </w:p>
    <w:p w:rsidR="009105B7" w:rsidRDefault="009105B7" w:rsidP="009105B7"/>
    <w:p w:rsidR="009105B7" w:rsidRDefault="009105B7" w:rsidP="009105B7"/>
    <w:p w:rsidR="009105B7" w:rsidRDefault="009105B7" w:rsidP="009105B7"/>
    <w:p w:rsidR="009105B7" w:rsidRDefault="009105B7" w:rsidP="009105B7"/>
    <w:p w:rsidR="009105B7" w:rsidRDefault="009105B7" w:rsidP="009105B7"/>
    <w:p w:rsidR="009105B7" w:rsidRDefault="009105B7" w:rsidP="009105B7"/>
    <w:p w:rsidR="00A76405" w:rsidRDefault="00A76405" w:rsidP="009105B7"/>
    <w:p w:rsidR="00A76405" w:rsidRDefault="00097214" w:rsidP="009105B7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84455</wp:posOffset>
                </wp:positionV>
                <wp:extent cx="1028700" cy="342900"/>
                <wp:effectExtent l="0" t="0" r="0" b="1270"/>
                <wp:wrapNone/>
                <wp:docPr id="10" name="Text Box 17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6405" w:rsidRPr="00A76405" w:rsidRDefault="00A76405" w:rsidP="00A76405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u w:val="single"/>
                              </w:rPr>
                              <w:t>Horizont</w:t>
                            </w:r>
                            <w:r w:rsidRPr="00A76405">
                              <w:rPr>
                                <w:u w:val="single"/>
                              </w:rPr>
                              <w:t>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67" o:spid="_x0000_s1029" type="#_x0000_t202" style="position:absolute;margin-left:279pt;margin-top:6.65pt;width:81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ML3uQIAAMU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" filled="f" stroked="f">
                <v:textbox>
                  <w:txbxContent>
                    <w:p w:rsidR="00A76405" w:rsidRPr="00A76405" w:rsidRDefault="00A76405" w:rsidP="00A76405">
                      <w:pPr>
                        <w:rPr>
                          <w:u w:val="single"/>
                        </w:rPr>
                      </w:pPr>
                      <w:r>
                        <w:rPr>
                          <w:u w:val="single"/>
                        </w:rPr>
                        <w:t>Horizont</w:t>
                      </w:r>
                      <w:r w:rsidRPr="00A76405">
                        <w:rPr>
                          <w:u w:val="single"/>
                        </w:rPr>
                        <w:t>a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84455</wp:posOffset>
                </wp:positionV>
                <wp:extent cx="800100" cy="342900"/>
                <wp:effectExtent l="0" t="0" r="0" b="1270"/>
                <wp:wrapNone/>
                <wp:docPr id="9" name="Text Box 17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6405" w:rsidRPr="00A76405" w:rsidRDefault="00A76405" w:rsidP="00A76405">
                            <w:pPr>
                              <w:rPr>
                                <w:u w:val="single"/>
                              </w:rPr>
                            </w:pPr>
                            <w:r w:rsidRPr="00A76405">
                              <w:rPr>
                                <w:u w:val="single"/>
                              </w:rPr>
                              <w:t>Vertic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66" o:spid="_x0000_s1030" type="#_x0000_t202" style="position:absolute;margin-left:1in;margin-top:6.65pt;width:63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GlfbuQIAAMM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" filled="f" stroked="f">
                <v:textbox>
                  <w:txbxContent>
                    <w:p w:rsidR="00A76405" w:rsidRPr="00A76405" w:rsidRDefault="00A76405" w:rsidP="00A76405">
                      <w:pPr>
                        <w:rPr>
                          <w:u w:val="single"/>
                        </w:rPr>
                      </w:pPr>
                      <w:r w:rsidRPr="00A76405">
                        <w:rPr>
                          <w:u w:val="single"/>
                        </w:rPr>
                        <w:t>Vertical</w:t>
                      </w:r>
                    </w:p>
                  </w:txbxContent>
                </v:textbox>
              </v:shape>
            </w:pict>
          </mc:Fallback>
        </mc:AlternateContent>
      </w:r>
    </w:p>
    <w:p w:rsidR="00A76405" w:rsidRDefault="00A76405" w:rsidP="009105B7"/>
    <w:p w:rsidR="00A76405" w:rsidRDefault="00B64E2E" w:rsidP="009105B7">
      <w:r>
        <w:rPr>
          <w:noProof/>
        </w:rPr>
        <w:pict>
          <v:shape id="_x0000_s2792" type="#_x0000_t75" style="position:absolute;margin-left:4in;margin-top:6.05pt;width:116.25pt;height:59.25pt;z-index:251671040">
            <v:imagedata r:id="rId70" o:title=""/>
          </v:shape>
          <o:OLEObject Type="Embed" ProgID="Equation.DSMT4" ShapeID="_x0000_s2792" DrawAspect="Content" ObjectID="_1523879032" r:id="rId71"/>
        </w:pict>
      </w:r>
      <w:r>
        <w:rPr>
          <w:noProof/>
        </w:rPr>
        <w:pict>
          <v:shape id="_x0000_s2793" type="#_x0000_t75" style="position:absolute;margin-left:117pt;margin-top:6.05pt;width:120pt;height:56.25pt;z-index:251672064">
            <v:imagedata r:id="rId72" o:title=""/>
          </v:shape>
          <o:OLEObject Type="Embed" ProgID="Equation.DSMT4" ShapeID="_x0000_s2793" DrawAspect="Content" ObjectID="_1523879033" r:id="rId73"/>
        </w:pict>
      </w:r>
      <w:r>
        <w:rPr>
          <w:noProof/>
        </w:rPr>
        <w:pict>
          <v:shape id="_x0000_s2794" type="#_x0000_t75" style="position:absolute;margin-left:36pt;margin-top:6.05pt;width:63.75pt;height:74.25pt;z-index:251673088">
            <v:imagedata r:id="rId74" o:title=""/>
          </v:shape>
          <o:OLEObject Type="Embed" ProgID="Equation.DSMT4" ShapeID="_x0000_s2794" DrawAspect="Content" ObjectID="_1523879034" r:id="rId75"/>
        </w:pict>
      </w:r>
    </w:p>
    <w:p w:rsidR="00A76405" w:rsidRDefault="00A76405" w:rsidP="009105B7"/>
    <w:p w:rsidR="00A76405" w:rsidRDefault="00A76405" w:rsidP="009105B7"/>
    <w:p w:rsidR="00A76405" w:rsidRDefault="00A76405" w:rsidP="009105B7"/>
    <w:p w:rsidR="00A76405" w:rsidRDefault="00A76405" w:rsidP="009105B7"/>
    <w:p w:rsidR="00A76405" w:rsidRDefault="00A76405" w:rsidP="009105B7"/>
    <w:p w:rsidR="00A76405" w:rsidRDefault="00A76405" w:rsidP="009105B7"/>
    <w:p w:rsidR="00786BC1" w:rsidRDefault="00B64E2E" w:rsidP="00786BC1">
      <w:r>
        <w:rPr>
          <w:noProof/>
        </w:rPr>
        <w:pict>
          <v:shape id="_x0000_s2804" type="#_x0000_t75" style="position:absolute;margin-left:189pt;margin-top:8.4pt;width:102.1pt;height:73.8pt;z-index:251675136">
            <v:imagedata r:id="rId76" o:title=""/>
          </v:shape>
          <o:OLEObject Type="Embed" ProgID="Equation.DSMT4" ShapeID="_x0000_s2804" DrawAspect="Content" ObjectID="_1523879035" r:id="rId77"/>
        </w:pict>
      </w:r>
      <w:r>
        <w:rPr>
          <w:noProof/>
        </w:rPr>
        <w:pict>
          <v:group id="_x0000_s2803" style="position:absolute;margin-left:45pt;margin-top:-.6pt;width:106pt;height:117pt;z-index:251674112" coordorigin="2340,1800" coordsize="2120,2340">
            <v:group id="_x0000_s2795" style="position:absolute;left:2340;top:2700;width:1080;height:480" coordorigin="4140,10610" coordsize="1080,480">
              <v:rect id="_x0000_s2560" style="position:absolute;left:4140;top:10790;width:1080;height:180"/>
              <v:rect id="_x0000_s2561" style="position:absolute;left:4500;top:10610;width:360;height:180"/>
              <v:oval id="_x0000_s2562" style="position:absolute;left:4320;top:10910;width:180;height:180"/>
              <v:oval id="_x0000_s2563" style="position:absolute;left:4860;top:10910;width:180;height:180"/>
            </v:group>
            <v:line id="_x0000_s2797" style="position:absolute" from="3960,1800" to="3960,4140">
              <v:stroke startarrow="block" endarrow="block"/>
            </v:line>
            <v:shape id="_x0000_s2798" type="#_x0000_t202" style="position:absolute;left:3780;top:2700;width:540;height:540" filled="f" stroked="f">
              <v:textbox>
                <w:txbxContent>
                  <w:p w:rsidR="00786BC1" w:rsidRPr="00DC7681" w:rsidRDefault="00786BC1" w:rsidP="00786BC1">
                    <w:pPr>
                      <w:rPr>
                        <w:sz w:val="32"/>
                        <w:szCs w:val="32"/>
                      </w:rPr>
                    </w:pPr>
                    <w:r w:rsidRPr="00DC7681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800" type="#_x0000_t75" style="position:absolute;left:4140;top:1980;width:320;height:360">
              <v:imagedata r:id="rId78" o:title=""/>
            </v:shape>
            <v:shape id="_x0000_s2801" type="#_x0000_t75" style="position:absolute;left:4140;top:3420;width:301;height:375">
              <v:imagedata r:id="rId79" o:title=""/>
            </v:shape>
            <v:shape id="_x0000_s2802" type="#_x0000_t75" style="position:absolute;left:2340;top:1800;width:1105;height:636">
              <v:imagedata r:id="rId80" o:title=""/>
            </v:shape>
          </v:group>
          <o:OLEObject Type="Embed" ProgID="Equation.DSMT4" ShapeID="_x0000_s2800" DrawAspect="Content" ObjectID="_1523879036" r:id="rId81"/>
          <o:OLEObject Type="Embed" ProgID="Equation.DSMT4" ShapeID="_x0000_s2801" DrawAspect="Content" ObjectID="_1523879037" r:id="rId82"/>
          <o:OLEObject Type="Embed" ProgID="Equation.DSMT4" ShapeID="_x0000_s2802" DrawAspect="Content" ObjectID="_1523879038" r:id="rId83"/>
        </w:pict>
      </w:r>
      <w:r w:rsidR="00786BC1">
        <w:t>10)</w:t>
      </w:r>
    </w:p>
    <w:p w:rsidR="00786BC1" w:rsidRDefault="00786BC1" w:rsidP="00786BC1"/>
    <w:p w:rsidR="00786BC1" w:rsidRDefault="00786BC1" w:rsidP="009105B7"/>
    <w:p w:rsidR="00786BC1" w:rsidRDefault="00786BC1" w:rsidP="009105B7"/>
    <w:p w:rsidR="00786BC1" w:rsidRDefault="00786BC1" w:rsidP="00786BC1">
      <w:r>
        <w:t>/8</w:t>
      </w:r>
    </w:p>
    <w:p w:rsidR="00786BC1" w:rsidRDefault="00786BC1" w:rsidP="009105B7"/>
    <w:p w:rsidR="00786BC1" w:rsidRDefault="00786BC1" w:rsidP="009105B7"/>
    <w:p w:rsidR="00786BC1" w:rsidRDefault="00786BC1" w:rsidP="009105B7"/>
    <w:bookmarkStart w:id="0" w:name="_GoBack"/>
    <w:bookmarkEnd w:id="0"/>
    <w:p w:rsidR="00786BC1" w:rsidRDefault="00097214" w:rsidP="009105B7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29540</wp:posOffset>
                </wp:positionV>
                <wp:extent cx="342900" cy="342900"/>
                <wp:effectExtent l="0" t="0" r="0" b="3810"/>
                <wp:wrapNone/>
                <wp:docPr id="8" name="Text Box 17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7971" w:rsidRDefault="00697971" w:rsidP="00697971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81" o:spid="_x0000_s1031" type="#_x0000_t202" style="position:absolute;margin-left:243pt;margin-top:10.2pt;width:27pt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nIFtw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" filled="f" stroked="f">
                <v:textbox>
                  <w:txbxContent>
                    <w:p w:rsidR="00697971" w:rsidRDefault="00697971" w:rsidP="00697971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29540</wp:posOffset>
                </wp:positionV>
                <wp:extent cx="342900" cy="342900"/>
                <wp:effectExtent l="0" t="0" r="0" b="3810"/>
                <wp:wrapNone/>
                <wp:docPr id="7" name="Text Box 17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7971" w:rsidRDefault="00697971" w:rsidP="00697971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82" o:spid="_x0000_s1032" type="#_x0000_t202" style="position:absolute;margin-left:18pt;margin-top:10.2pt;width:27pt;height:2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JnzXuAIAAMM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" filled="f" stroked="f">
                <v:textbox>
                  <w:txbxContent>
                    <w:p w:rsidR="00697971" w:rsidRDefault="00697971" w:rsidP="00697971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="00B64E2E">
        <w:rPr>
          <w:noProof/>
        </w:rPr>
        <w:pict>
          <v:shape id="_x0000_s2808" type="#_x0000_t75" style="position:absolute;margin-left:4in;margin-top:5.4pt;width:94.35pt;height:130.35pt;z-index:251677184;mso-position-horizontal-relative:text;mso-position-vertical-relative:text">
            <v:imagedata r:id="rId84" o:title=""/>
          </v:shape>
          <o:OLEObject Type="Embed" ProgID="Equation.DSMT4" ShapeID="_x0000_s2808" DrawAspect="Content" ObjectID="_1523879039" r:id="rId85"/>
        </w:pict>
      </w:r>
      <w:r w:rsidR="00B64E2E">
        <w:rPr>
          <w:noProof/>
        </w:rPr>
        <w:pict>
          <v:shape id="_x0000_s2807" type="#_x0000_t75" style="position:absolute;margin-left:63pt;margin-top:5.4pt;width:147.55pt;height:132.65pt;z-index:251676160;mso-position-horizontal-relative:text;mso-position-vertical-relative:text">
            <v:imagedata r:id="rId86" o:title=""/>
          </v:shape>
          <o:OLEObject Type="Embed" ProgID="Equation.DSMT4" ShapeID="_x0000_s2807" DrawAspect="Content" ObjectID="_1523879040" r:id="rId87"/>
        </w:pict>
      </w:r>
    </w:p>
    <w:p w:rsidR="00786BC1" w:rsidRDefault="00786BC1" w:rsidP="009105B7"/>
    <w:p w:rsidR="00786BC1" w:rsidRDefault="00786BC1" w:rsidP="009105B7"/>
    <w:p w:rsidR="00786BC1" w:rsidRDefault="00786BC1" w:rsidP="009105B7"/>
    <w:p w:rsidR="00786BC1" w:rsidRDefault="00786BC1" w:rsidP="009105B7"/>
    <w:p w:rsidR="00786BC1" w:rsidRDefault="00786BC1" w:rsidP="009105B7"/>
    <w:p w:rsidR="00786BC1" w:rsidRDefault="00786BC1" w:rsidP="009105B7"/>
    <w:p w:rsidR="00786BC1" w:rsidRDefault="00786BC1" w:rsidP="009105B7"/>
    <w:p w:rsidR="00697971" w:rsidRDefault="00697971" w:rsidP="00697971">
      <w:r>
        <w:br w:type="page"/>
      </w:r>
      <w:r>
        <w:lastRenderedPageBreak/>
        <w:t>11)</w:t>
      </w:r>
    </w:p>
    <w:p w:rsidR="00697971" w:rsidRDefault="00097214" w:rsidP="00697971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06680</wp:posOffset>
                </wp:positionV>
                <wp:extent cx="1028700" cy="342900"/>
                <wp:effectExtent l="0" t="1905" r="0" b="0"/>
                <wp:wrapNone/>
                <wp:docPr id="6" name="Text Box 1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16B0" w:rsidRDefault="008816B0">
                            <w:r>
                              <w:t>At 7.00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90" o:spid="_x0000_s1033" type="#_x0000_t202" style="position:absolute;margin-left:45pt;margin-top:8.4pt;width:81pt;height:2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" filled="f" stroked="f">
                <v:textbox>
                  <w:txbxContent>
                    <w:p w:rsidR="008816B0" w:rsidRDefault="008816B0">
                      <w:r>
                        <w:t>At 7.00 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-236220</wp:posOffset>
                </wp:positionV>
                <wp:extent cx="3200400" cy="342900"/>
                <wp:effectExtent l="0" t="1905" r="0" b="0"/>
                <wp:wrapNone/>
                <wp:docPr id="5" name="Text Box 17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7971" w:rsidRDefault="00697971" w:rsidP="00697971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>The period of rotation for both boys is the same</w:t>
                            </w:r>
                          </w:p>
                          <w:p w:rsidR="00697971" w:rsidRDefault="006979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86" o:spid="_x0000_s1034" type="#_x0000_t202" style="position:absolute;margin-left:36pt;margin-top:-18.6pt;width:252pt;height:2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/4PuA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" filled="f" stroked="f">
                <v:textbox>
                  <w:txbxContent>
                    <w:p w:rsidR="00697971" w:rsidRDefault="00697971" w:rsidP="00697971">
                      <w:pPr>
                        <w:tabs>
                          <w:tab w:val="left" w:pos="1332"/>
                        </w:tabs>
                      </w:pPr>
                      <w:r>
                        <w:t>The period of rotation for both boys is the same</w:t>
                      </w:r>
                    </w:p>
                    <w:p w:rsidR="00697971" w:rsidRDefault="00697971"/>
                  </w:txbxContent>
                </v:textbox>
              </v:shape>
            </w:pict>
          </mc:Fallback>
        </mc:AlternateContent>
      </w:r>
    </w:p>
    <w:p w:rsidR="00697971" w:rsidRDefault="00B64E2E" w:rsidP="00697971">
      <w:r>
        <w:rPr>
          <w:noProof/>
        </w:rPr>
        <w:pict>
          <v:shape id="_x0000_s2822" type="#_x0000_t75" style="position:absolute;margin-left:126pt;margin-top:3.6pt;width:91.8pt;height:96.5pt;z-index:251680256">
            <v:imagedata r:id="rId88" o:title=""/>
          </v:shape>
          <o:OLEObject Type="Embed" ProgID="Equation.DSMT4" ShapeID="_x0000_s2822" DrawAspect="Content" ObjectID="_1523879041" r:id="rId89"/>
        </w:pict>
      </w:r>
    </w:p>
    <w:p w:rsidR="00697971" w:rsidRDefault="00697971" w:rsidP="00697971"/>
    <w:p w:rsidR="00697971" w:rsidRDefault="00697971" w:rsidP="00697971"/>
    <w:p w:rsidR="00697971" w:rsidRDefault="00697971" w:rsidP="00697971"/>
    <w:p w:rsidR="00697971" w:rsidRDefault="00697971" w:rsidP="00697971"/>
    <w:p w:rsidR="00A76405" w:rsidRDefault="00697971" w:rsidP="00697971">
      <w:r>
        <w:t>/6</w:t>
      </w:r>
    </w:p>
    <w:p w:rsidR="00697971" w:rsidRDefault="00697971" w:rsidP="009105B7"/>
    <w:p w:rsidR="00697971" w:rsidRDefault="00697971" w:rsidP="009105B7"/>
    <w:p w:rsidR="00697971" w:rsidRDefault="00B64E2E" w:rsidP="009105B7">
      <w:r>
        <w:rPr>
          <w:noProof/>
        </w:rPr>
        <w:pict>
          <v:shape id="_x0000_s2816" type="#_x0000_t75" style="position:absolute;margin-left:126pt;margin-top:10.2pt;width:79.1pt;height:93.35pt;z-index:251678208">
            <v:imagedata r:id="rId90" o:title=""/>
          </v:shape>
          <o:OLEObject Type="Embed" ProgID="Equation.DSMT4" ShapeID="_x0000_s2816" DrawAspect="Content" ObjectID="_1523879042" r:id="rId91"/>
        </w:pict>
      </w:r>
      <w:r w:rsidR="00097214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5240</wp:posOffset>
                </wp:positionV>
                <wp:extent cx="800100" cy="342900"/>
                <wp:effectExtent l="0" t="0" r="0" b="3810"/>
                <wp:wrapNone/>
                <wp:docPr id="4" name="Text Box 1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16B0" w:rsidRDefault="008816B0" w:rsidP="008816B0">
                            <w:r>
                              <w:t>At 3.00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91" o:spid="_x0000_s1035" type="#_x0000_t202" style="position:absolute;margin-left:45pt;margin-top:1.2pt;width:63pt;height:2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" filled="f" stroked="f">
                <v:textbox>
                  <w:txbxContent>
                    <w:p w:rsidR="008816B0" w:rsidRDefault="008816B0" w:rsidP="008816B0">
                      <w:r>
                        <w:t>At 3.00 m</w:t>
                      </w:r>
                    </w:p>
                  </w:txbxContent>
                </v:textbox>
              </v:shape>
            </w:pict>
          </mc:Fallback>
        </mc:AlternateContent>
      </w:r>
    </w:p>
    <w:p w:rsidR="008816B0" w:rsidRDefault="008816B0" w:rsidP="009105B7"/>
    <w:p w:rsidR="008816B0" w:rsidRDefault="008816B0" w:rsidP="009105B7"/>
    <w:p w:rsidR="008816B0" w:rsidRDefault="008816B0" w:rsidP="009105B7"/>
    <w:p w:rsidR="008816B0" w:rsidRDefault="008816B0" w:rsidP="009105B7"/>
    <w:p w:rsidR="008816B0" w:rsidRDefault="008816B0" w:rsidP="009105B7"/>
    <w:p w:rsidR="008816B0" w:rsidRDefault="008816B0" w:rsidP="009105B7"/>
    <w:p w:rsidR="008816B0" w:rsidRDefault="00097214" w:rsidP="009105B7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60020</wp:posOffset>
                </wp:positionV>
                <wp:extent cx="3200400" cy="342900"/>
                <wp:effectExtent l="0" t="0" r="0" b="1905"/>
                <wp:wrapNone/>
                <wp:docPr id="3" name="Text Box 17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7971" w:rsidRDefault="008816B0" w:rsidP="008816B0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>an alternative solution is to set up a rati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87" o:spid="_x0000_s1036" type="#_x0000_t202" style="position:absolute;margin-left:45pt;margin-top:12.6pt;width:252pt;height:2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tiUugIAAMQ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" filled="f" stroked="f">
                <v:textbox>
                  <w:txbxContent>
                    <w:p w:rsidR="00697971" w:rsidRDefault="008816B0" w:rsidP="008816B0">
                      <w:pPr>
                        <w:tabs>
                          <w:tab w:val="left" w:pos="1332"/>
                        </w:tabs>
                      </w:pPr>
                      <w:r>
                        <w:t>an alternative solution is to set up a ratio</w:t>
                      </w:r>
                    </w:p>
                  </w:txbxContent>
                </v:textbox>
              </v:shape>
            </w:pict>
          </mc:Fallback>
        </mc:AlternateContent>
      </w:r>
    </w:p>
    <w:p w:rsidR="008816B0" w:rsidRDefault="008816B0" w:rsidP="009105B7"/>
    <w:p w:rsidR="00697971" w:rsidRDefault="00697971" w:rsidP="009105B7"/>
    <w:p w:rsidR="00697971" w:rsidRDefault="00B64E2E" w:rsidP="009105B7">
      <w:r>
        <w:rPr>
          <w:noProof/>
        </w:rPr>
        <w:pict>
          <v:shape id="_x0000_s2817" type="#_x0000_t75" style="position:absolute;margin-left:99pt;margin-top:.2pt;width:83.65pt;height:51.9pt;z-index:251679232">
            <v:imagedata r:id="rId92" o:title=""/>
          </v:shape>
          <o:OLEObject Type="Embed" ProgID="Equation.DSMT4" ShapeID="_x0000_s2817" DrawAspect="Content" ObjectID="_1523879043" r:id="rId93"/>
        </w:pict>
      </w:r>
    </w:p>
    <w:p w:rsidR="00697971" w:rsidRDefault="00697971" w:rsidP="009105B7"/>
    <w:p w:rsidR="00697971" w:rsidRDefault="00697971" w:rsidP="009105B7"/>
    <w:p w:rsidR="00697971" w:rsidRDefault="00697971" w:rsidP="009105B7"/>
    <w:p w:rsidR="00697971" w:rsidRDefault="00697971" w:rsidP="009105B7"/>
    <w:p w:rsidR="008816B0" w:rsidRDefault="008816B0" w:rsidP="009105B7"/>
    <w:p w:rsidR="00E535C9" w:rsidRDefault="00E535C9" w:rsidP="00E535C9">
      <w:r>
        <w:t>12)</w:t>
      </w:r>
    </w:p>
    <w:p w:rsidR="00E535C9" w:rsidRDefault="00B64E2E" w:rsidP="00E535C9">
      <w:r>
        <w:rPr>
          <w:noProof/>
        </w:rPr>
        <w:pict>
          <v:shape id="_x0000_s2758" type="#_x0000_t75" style="position:absolute;margin-left:270pt;margin-top:-.6pt;width:104.85pt;height:2in;z-index:251645440">
            <v:imagedata r:id="rId94" o:title=""/>
          </v:shape>
          <o:OLEObject Type="Embed" ProgID="Equation.DSMT4" ShapeID="_x0000_s2758" DrawAspect="Content" ObjectID="_1523879044" r:id="rId95"/>
        </w:pict>
      </w:r>
      <w:r w:rsidR="00097214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-236220</wp:posOffset>
                </wp:positionV>
                <wp:extent cx="342900" cy="342900"/>
                <wp:effectExtent l="0" t="1905" r="0" b="0"/>
                <wp:wrapNone/>
                <wp:docPr id="2" name="Text Box 17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535C9" w:rsidRDefault="00E535C9" w:rsidP="00E535C9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36" o:spid="_x0000_s1037" type="#_x0000_t202" style="position:absolute;margin-left:243pt;margin-top:-18.6pt;width:27pt;height:27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lhgtwIAAMM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" filled="f" stroked="f">
                <v:textbox>
                  <w:txbxContent>
                    <w:p w:rsidR="00E535C9" w:rsidRDefault="00E535C9" w:rsidP="00E535C9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 w:rsidR="00097214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-236220</wp:posOffset>
                </wp:positionV>
                <wp:extent cx="342900" cy="342900"/>
                <wp:effectExtent l="0" t="1905" r="0" b="0"/>
                <wp:wrapNone/>
                <wp:docPr id="1" name="Text Box 17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535C9" w:rsidRDefault="00E535C9" w:rsidP="00E535C9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39" o:spid="_x0000_s1038" type="#_x0000_t202" style="position:absolute;margin-left:27pt;margin-top:-18.6pt;width:27pt;height:27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6vktwIAAMM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" filled="f" stroked="f">
                <v:textbox>
                  <w:txbxContent>
                    <w:p w:rsidR="00E535C9" w:rsidRDefault="00E535C9" w:rsidP="00E535C9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pict>
          <v:shape id="_x0000_s2761" type="#_x0000_t75" style="position:absolute;margin-left:54pt;margin-top:-9.6pt;width:59.9pt;height:51.75pt;z-index:251646464;mso-position-horizontal-relative:text;mso-position-vertical-relative:text">
            <v:imagedata r:id="rId96" o:title=""/>
          </v:shape>
          <o:OLEObject Type="Embed" ProgID="Equation.DSMT4" ShapeID="_x0000_s2761" DrawAspect="Content" ObjectID="_1523879045" r:id="rId97"/>
        </w:pict>
      </w:r>
    </w:p>
    <w:p w:rsidR="00E535C9" w:rsidRDefault="00E535C9" w:rsidP="00E535C9"/>
    <w:p w:rsidR="00E535C9" w:rsidRDefault="00E535C9" w:rsidP="00E535C9"/>
    <w:p w:rsidR="00E535C9" w:rsidRDefault="00E535C9" w:rsidP="00E535C9"/>
    <w:p w:rsidR="00377596" w:rsidRDefault="00B64E2E" w:rsidP="00E535C9">
      <w:r>
        <w:rPr>
          <w:noProof/>
        </w:rPr>
        <w:pict>
          <v:shape id="_x0000_s2762" type="#_x0000_t75" style="position:absolute;margin-left:1in;margin-top:7.2pt;width:94.8pt;height:102pt;z-index:251647488">
            <v:imagedata r:id="rId98" o:title=""/>
          </v:shape>
          <o:OLEObject Type="Embed" ProgID="Equation.DSMT4" ShapeID="_x0000_s2762" DrawAspect="Content" ObjectID="_1523879046" r:id="rId99"/>
        </w:pict>
      </w:r>
      <w:r w:rsidR="00E535C9">
        <w:t>/6</w:t>
      </w:r>
    </w:p>
    <w:p w:rsidR="000D6690" w:rsidRDefault="000D6690" w:rsidP="00E535C9"/>
    <w:p w:rsidR="000D6690" w:rsidRDefault="000D6690" w:rsidP="00E535C9"/>
    <w:p w:rsidR="000D6690" w:rsidRDefault="000D6690" w:rsidP="00E535C9"/>
    <w:p w:rsidR="000D6690" w:rsidRDefault="000D6690" w:rsidP="00E535C9"/>
    <w:p w:rsidR="000D6690" w:rsidRDefault="000D6690" w:rsidP="00E535C9"/>
    <w:p w:rsidR="000D6690" w:rsidRDefault="000D6690" w:rsidP="00E535C9"/>
    <w:p w:rsidR="000D6690" w:rsidRDefault="000D6690" w:rsidP="00E535C9"/>
    <w:p w:rsidR="000D6690" w:rsidRDefault="000D6690" w:rsidP="000D6690">
      <w:pPr>
        <w:ind w:left="1152" w:hanging="432"/>
      </w:pPr>
      <w:r>
        <w:t>c)</w:t>
      </w:r>
      <w:r>
        <w:tab/>
        <w:t>A person’s feet will always be directed away from the center of rotation while her head will always be toward the center of rotation.</w:t>
      </w:r>
    </w:p>
    <w:sectPr w:rsidR="000D6690" w:rsidSect="000D6690">
      <w:headerReference w:type="even" r:id="rId100"/>
      <w:headerReference w:type="default" r:id="rId101"/>
      <w:footerReference w:type="even" r:id="rId102"/>
      <w:footerReference w:type="default" r:id="rId103"/>
      <w:pgSz w:w="12240" w:h="15840"/>
      <w:pgMar w:top="720" w:right="1440" w:bottom="720" w:left="144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4E2E" w:rsidRDefault="00B64E2E">
      <w:r>
        <w:separator/>
      </w:r>
    </w:p>
  </w:endnote>
  <w:endnote w:type="continuationSeparator" w:id="0">
    <w:p w:rsidR="00B64E2E" w:rsidRDefault="00B64E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7596" w:rsidRDefault="0037759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77596" w:rsidRDefault="00377596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35C9" w:rsidRPr="005C574B" w:rsidRDefault="00D56D76" w:rsidP="000D6690">
    <w:pPr>
      <w:pStyle w:val="Footer"/>
      <w:tabs>
        <w:tab w:val="clear" w:pos="8640"/>
        <w:tab w:val="right" w:pos="9180"/>
      </w:tabs>
      <w:rPr>
        <w:rFonts w:ascii="Arial" w:hAnsi="Arial" w:cs="Arial"/>
        <w:sz w:val="16"/>
        <w:szCs w:val="16"/>
        <w:lang w:val="de-DE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04ACD956" wp14:editId="761A765B">
          <wp:extent cx="838835" cy="293370"/>
          <wp:effectExtent l="0" t="0" r="0" b="0"/>
          <wp:docPr id="51" name="Picture 51" descr="C:\Users\rhlicht\Desktop\creativecommon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9" descr="C:\Users\rhlicht\Desktop\creativecommons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835" cy="2933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E535C9" w:rsidRPr="005C574B">
      <w:rPr>
        <w:rFonts w:ascii="Arial" w:hAnsi="Arial" w:cs="Arial"/>
        <w:sz w:val="16"/>
        <w:szCs w:val="16"/>
        <w:lang w:val="de-DE"/>
      </w:rPr>
      <w:tab/>
    </w:r>
    <w:proofErr w:type="spellStart"/>
    <w:r w:rsidR="00E535C9" w:rsidRPr="005C574B">
      <w:rPr>
        <w:rFonts w:ascii="Arial" w:hAnsi="Arial" w:cs="Arial"/>
        <w:sz w:val="16"/>
        <w:szCs w:val="16"/>
        <w:lang w:val="de-DE"/>
      </w:rPr>
      <w:t>Answer</w:t>
    </w:r>
    <w:proofErr w:type="spellEnd"/>
    <w:r w:rsidR="00E535C9" w:rsidRPr="005C574B">
      <w:rPr>
        <w:rFonts w:ascii="Arial" w:hAnsi="Arial" w:cs="Arial"/>
        <w:sz w:val="16"/>
        <w:szCs w:val="16"/>
        <w:lang w:val="de-DE"/>
      </w:rPr>
      <w:t xml:space="preserve"> Key  </w:t>
    </w:r>
    <w:r w:rsidR="00E535C9">
      <w:rPr>
        <w:rFonts w:ascii="Arial" w:hAnsi="Arial" w:cs="Arial"/>
        <w:sz w:val="16"/>
        <w:szCs w:val="16"/>
        <w:lang w:val="de-DE"/>
      </w:rPr>
      <w:t>19</w:t>
    </w:r>
    <w:r w:rsidR="00E535C9" w:rsidRPr="005C574B">
      <w:rPr>
        <w:rFonts w:ascii="Arial" w:hAnsi="Arial" w:cs="Arial"/>
        <w:sz w:val="16"/>
        <w:szCs w:val="16"/>
        <w:lang w:val="de-DE"/>
      </w:rPr>
      <w:t xml:space="preserve"> - </w:t>
    </w:r>
    <w:r w:rsidR="00E535C9" w:rsidRPr="005C574B">
      <w:rPr>
        <w:rStyle w:val="PageNumber"/>
        <w:rFonts w:ascii="Arial" w:hAnsi="Arial" w:cs="Arial"/>
        <w:sz w:val="16"/>
        <w:szCs w:val="16"/>
      </w:rPr>
      <w:fldChar w:fldCharType="begin"/>
    </w:r>
    <w:r w:rsidR="00E535C9" w:rsidRPr="005C574B">
      <w:rPr>
        <w:rStyle w:val="PageNumber"/>
        <w:rFonts w:ascii="Arial" w:hAnsi="Arial" w:cs="Arial"/>
        <w:sz w:val="16"/>
        <w:szCs w:val="16"/>
        <w:lang w:val="de-DE"/>
      </w:rPr>
      <w:instrText xml:space="preserve"> PAGE </w:instrText>
    </w:r>
    <w:r w:rsidR="00E535C9" w:rsidRPr="005C574B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  <w:lang w:val="de-DE"/>
      </w:rPr>
      <w:t>5</w:t>
    </w:r>
    <w:r w:rsidR="00E535C9" w:rsidRPr="005C574B">
      <w:rPr>
        <w:rStyle w:val="PageNumber"/>
        <w:rFonts w:ascii="Arial" w:hAnsi="Arial" w:cs="Arial"/>
        <w:sz w:val="16"/>
        <w:szCs w:val="16"/>
      </w:rPr>
      <w:fldChar w:fldCharType="end"/>
    </w:r>
    <w:r w:rsidR="00E535C9" w:rsidRPr="005C574B">
      <w:rPr>
        <w:rStyle w:val="PageNumber"/>
        <w:rFonts w:ascii="Arial" w:hAnsi="Arial" w:cs="Arial"/>
        <w:sz w:val="16"/>
        <w:szCs w:val="16"/>
        <w:lang w:val="de-DE"/>
      </w:rPr>
      <w:tab/>
    </w:r>
    <w:r w:rsidR="000D6690">
      <w:rPr>
        <w:rStyle w:val="PageNumber"/>
        <w:sz w:val="18"/>
      </w:rPr>
      <w:t>www.structuredindependentlearning.com</w:t>
    </w:r>
  </w:p>
  <w:p w:rsidR="00377596" w:rsidRDefault="00377596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4E2E" w:rsidRDefault="00B64E2E">
      <w:r>
        <w:separator/>
      </w:r>
    </w:p>
  </w:footnote>
  <w:footnote w:type="continuationSeparator" w:id="0">
    <w:p w:rsidR="00B64E2E" w:rsidRDefault="00B64E2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7596" w:rsidRDefault="00377596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77596" w:rsidRDefault="00377596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7596" w:rsidRDefault="00377596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8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2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7"/>
  </w:num>
  <w:num w:numId="6">
    <w:abstractNumId w:val="8"/>
  </w:num>
  <w:num w:numId="7">
    <w:abstractNumId w:val="13"/>
  </w:num>
  <w:num w:numId="8">
    <w:abstractNumId w:val="12"/>
  </w:num>
  <w:num w:numId="9">
    <w:abstractNumId w:val="15"/>
  </w:num>
  <w:num w:numId="10">
    <w:abstractNumId w:val="11"/>
  </w:num>
  <w:num w:numId="11">
    <w:abstractNumId w:val="14"/>
  </w:num>
  <w:num w:numId="12">
    <w:abstractNumId w:val="2"/>
  </w:num>
  <w:num w:numId="13">
    <w:abstractNumId w:val="4"/>
  </w:num>
  <w:num w:numId="14">
    <w:abstractNumId w:val="9"/>
  </w:num>
  <w:num w:numId="15">
    <w:abstractNumId w:val="16"/>
  </w:num>
  <w:num w:numId="16">
    <w:abstractNumId w:val="10"/>
  </w:num>
  <w:num w:numId="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35C9"/>
    <w:rsid w:val="00097214"/>
    <w:rsid w:val="000D6690"/>
    <w:rsid w:val="00297050"/>
    <w:rsid w:val="00317691"/>
    <w:rsid w:val="00377596"/>
    <w:rsid w:val="004456DA"/>
    <w:rsid w:val="005F4076"/>
    <w:rsid w:val="00611183"/>
    <w:rsid w:val="00675BF1"/>
    <w:rsid w:val="00697971"/>
    <w:rsid w:val="00765CF2"/>
    <w:rsid w:val="00786BC1"/>
    <w:rsid w:val="007A160E"/>
    <w:rsid w:val="008816B0"/>
    <w:rsid w:val="009105B7"/>
    <w:rsid w:val="009A3CE4"/>
    <w:rsid w:val="009E37ED"/>
    <w:rsid w:val="00A76405"/>
    <w:rsid w:val="00AA5A43"/>
    <w:rsid w:val="00B64E2E"/>
    <w:rsid w:val="00B70039"/>
    <w:rsid w:val="00B76852"/>
    <w:rsid w:val="00BB1085"/>
    <w:rsid w:val="00C93918"/>
    <w:rsid w:val="00CC377C"/>
    <w:rsid w:val="00D56D76"/>
    <w:rsid w:val="00DD5F63"/>
    <w:rsid w:val="00E535C9"/>
    <w:rsid w:val="00F16245"/>
    <w:rsid w:val="00FA049E"/>
    <w:rsid w:val="00FE6A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838"/>
    <o:shapelayout v:ext="edit">
      <o:idmap v:ext="edit" data="1,2"/>
      <o:rules v:ext="edit">
        <o:r id="V:Rule1" type="arc" idref="#_x0000_s255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9721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214"/>
    <w:rPr>
      <w:rFonts w:ascii="Tahoma" w:hAnsi="Tahoma" w:cs="Tahoma"/>
      <w:sz w:val="16"/>
      <w:szCs w:val="16"/>
      <w:lang w:val="en-US" w:eastAsia="en-US"/>
    </w:rPr>
  </w:style>
  <w:style w:type="paragraph" w:customStyle="1" w:styleId="Indentquestion">
    <w:name w:val="Indent question"/>
    <w:basedOn w:val="Normal"/>
    <w:rsid w:val="00297050"/>
    <w:pPr>
      <w:spacing w:after="120"/>
      <w:ind w:left="576" w:hanging="576"/>
    </w:pPr>
    <w:rPr>
      <w:rFonts w:ascii="Arial" w:hAnsi="Arial"/>
      <w:szCs w:val="20"/>
      <w:lang w:val="en-CA" w:eastAsia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9721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214"/>
    <w:rPr>
      <w:rFonts w:ascii="Tahoma" w:hAnsi="Tahoma" w:cs="Tahoma"/>
      <w:sz w:val="16"/>
      <w:szCs w:val="16"/>
      <w:lang w:val="en-US" w:eastAsia="en-US"/>
    </w:rPr>
  </w:style>
  <w:style w:type="paragraph" w:customStyle="1" w:styleId="Indentquestion">
    <w:name w:val="Indent question"/>
    <w:basedOn w:val="Normal"/>
    <w:rsid w:val="00297050"/>
    <w:pPr>
      <w:spacing w:after="120"/>
      <w:ind w:left="576" w:hanging="576"/>
    </w:pPr>
    <w:rPr>
      <w:rFonts w:ascii="Arial" w:hAnsi="Arial"/>
      <w:szCs w:val="20"/>
      <w:lang w:val="en-CA" w:eastAsia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87" Type="http://schemas.openxmlformats.org/officeDocument/2006/relationships/oleObject" Target="embeddings/oleObject40.bin"/><Relationship Id="rId102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header" Target="header1.xml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103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76</Words>
  <Characters>100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11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6</cp:revision>
  <cp:lastPrinted>2016-05-04T20:49:00Z</cp:lastPrinted>
  <dcterms:created xsi:type="dcterms:W3CDTF">2011-01-12T19:08:00Z</dcterms:created>
  <dcterms:modified xsi:type="dcterms:W3CDTF">2016-05-04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